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37"/>
  </p:notesMasterIdLst>
  <p:sldIdLst>
    <p:sldId id="281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5" r:id="rId3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</p:showPr>
  <p:clrMru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89" autoAdjust="0"/>
    <p:restoredTop sz="94660"/>
  </p:normalViewPr>
  <p:slideViewPr>
    <p:cSldViewPr>
      <p:cViewPr>
        <p:scale>
          <a:sx n="60" d="100"/>
          <a:sy n="60" d="100"/>
        </p:scale>
        <p:origin x="-1248" y="-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Щелчок правит 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8AAE30A6-707E-43F7-B056-B6897E7760AC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AE30A6-707E-43F7-B056-B6897E7760AC}" type="slidenum">
              <a:rPr lang="ru-RU" smtClean="0"/>
              <a:pPr/>
              <a:t>18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8627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14" name="Group 2"/>
          <p:cNvGrpSpPr>
            <a:grpSpLocks/>
          </p:cNvGrpSpPr>
          <p:nvPr/>
        </p:nvGrpSpPr>
        <p:grpSpPr bwMode="auto">
          <a:xfrm>
            <a:off x="-498475" y="1311275"/>
            <a:ext cx="10429875" cy="5908675"/>
            <a:chOff x="-313" y="824"/>
            <a:chExt cx="6570" cy="3722"/>
          </a:xfrm>
        </p:grpSpPr>
        <p:sp>
          <p:nvSpPr>
            <p:cNvPr id="115715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6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7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8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9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0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1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2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3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4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5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6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7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8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9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2" y="3504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/>
            </a:p>
          </p:txBody>
        </p:sp>
        <p:sp>
          <p:nvSpPr>
            <p:cNvPr id="115730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/>
            </a:p>
          </p:txBody>
        </p:sp>
        <p:sp>
          <p:nvSpPr>
            <p:cNvPr id="115731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2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3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4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5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6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7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38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9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40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41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42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3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4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5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6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7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8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9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0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1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2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3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4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5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6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7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8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9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0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1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2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3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4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5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6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7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8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9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0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1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2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3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4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5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6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7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8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9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0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1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2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3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4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5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6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7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8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9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0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1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2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3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4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5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6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7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8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9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0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1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2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3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4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5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6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7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8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9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0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1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2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3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4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5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6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7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8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9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0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1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2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3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4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5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6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7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8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9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0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1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2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3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4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5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6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7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8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9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0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1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2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3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4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5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6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7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8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9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0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1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2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3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4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5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6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7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8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9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0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1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2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3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4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5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6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7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8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9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0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1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2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3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4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5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6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7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8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9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0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1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2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3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4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5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6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7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8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9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0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1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2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3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4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5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6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7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8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9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0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1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2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3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4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5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6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7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8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9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0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1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2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3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4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5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6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7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8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9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0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1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2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3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4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5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6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7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8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9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5930" name="Rectangle 2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446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15931" name="Rectangle 2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15932" name="Rectangle 220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115933" name="Rectangle 221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115934" name="Rectangle 22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74D8E07-25D0-4AC6-A5AF-E4AADBBC2DA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EDC750E-6D97-44D8-A8F7-EA7ACDD7A044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94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94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896EE63-79B7-4D2A-B8AC-F3F5007CA44F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ED2B4D5-18A1-48B1-BBD4-5F0E33D892AD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CD35FE-2BE1-4E1C-8D95-01E96EA8BBB9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03FBB86-0ADC-4AC2-86F7-C2858634D5F7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014BE35-2989-44FE-BECD-59C97428D66E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8" name="Дата 7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49FE01E-6EFC-40AA-9AAD-E341A6DBFEAB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8E10F3-39CB-4D9E-AFEE-120BBFB3CBB9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994F1F0-D45E-4395-A53D-9145055F55C4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39F1D6C-3CE7-4543-8486-D96DC3C4FAC1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6275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690" name="Group 2"/>
          <p:cNvGrpSpPr>
            <a:grpSpLocks/>
          </p:cNvGrpSpPr>
          <p:nvPr/>
        </p:nvGrpSpPr>
        <p:grpSpPr bwMode="auto">
          <a:xfrm>
            <a:off x="-496888" y="1308100"/>
            <a:ext cx="10429876" cy="5908675"/>
            <a:chOff x="-313" y="824"/>
            <a:chExt cx="6570" cy="3722"/>
          </a:xfrm>
        </p:grpSpPr>
        <p:sp>
          <p:nvSpPr>
            <p:cNvPr id="114691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2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3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4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5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6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7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8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9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0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1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2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3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4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5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2" y="3504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6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7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8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9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0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1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2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3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4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5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6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7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8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9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0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1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2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3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4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5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6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7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8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9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0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1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2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3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4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5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6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7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8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9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0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1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2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3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4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5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6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7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8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9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0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1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2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3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4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5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6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7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8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9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0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1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2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3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4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5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6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7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8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9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0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1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2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3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4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5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6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7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8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9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0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1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2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3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4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5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6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7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8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9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0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1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2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3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4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5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6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7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8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9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0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1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2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3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4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5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6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7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8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9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0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1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2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3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4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5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6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7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8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9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0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1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2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3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4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5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6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7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8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9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0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1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2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3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4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5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6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7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8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9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0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1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2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3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4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5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6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7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8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9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0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1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2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3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4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5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6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7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8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9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0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1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2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3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4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5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6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7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8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9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0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1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2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3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4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5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6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7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8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9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0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1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2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3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4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5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6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7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8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9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0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1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2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3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4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5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6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7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8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9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0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1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2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3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4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5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4906" name="Rectangle 2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D186752-54EB-4A55-9380-D3CCD6F47F7F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114907" name="Rectangle 2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114908" name="Rectangle 2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114909" name="Rectangle 2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4910" name="Rectangle 2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58775" y="404664"/>
            <a:ext cx="8785225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Тема : Статистические показатели денежного обращения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План</a:t>
            </a:r>
          </a:p>
          <a:p>
            <a:pPr algn="just">
              <a:lnSpc>
                <a:spcPct val="150000"/>
              </a:lnSpc>
            </a:pP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1. Понятие и задачи статистики денежного обращения</a:t>
            </a:r>
          </a:p>
          <a:p>
            <a:pPr algn="just">
              <a:lnSpc>
                <a:spcPct val="150000"/>
              </a:lnSpc>
            </a:pP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Система показателей статистики денежного обращения</a:t>
            </a:r>
          </a:p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3. Статистические методы анализа и прогноза денежной массы и денежного обращения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029791"/>
            <a:ext cx="8640960" cy="5216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казатели статистики денег и денежного обращения составляют иерархическую систему, включающую три взаимосвязанных блока: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лок макроэкономических показателей, характеризующих связь денег и денежного оборота с реальным сектором экономики, динамику их изменения (макроэкономический блок);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лок, характеризующий виды ликвидных активов, которые в современной экономике могут использоваться в качестве денег, и показатели их количества в хозяйственном обороте (блок видов денег);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лок показателей денежной массы (денежных агрегатов)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260649"/>
            <a:ext cx="8712968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Макроэкономический бло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ключает показатели, позволяющие оценить основные взаимосвязи денег и денежного обращения с реальным сектором экономики (показатели уравнения обмена), реальный уровень денежной массы и ее динамику, а также уровень национальной экономики по сравнению с другими странами (индикаторы международных сопоставлений). Это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оминальная денежная масса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ый оборот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корость обращения денег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еальная денежная масса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 номинальной и реальной денежной массы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 скорости обращения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ровень монетаризации экономики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купательная способность денег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2273" name="Rectangle 1"/>
          <p:cNvSpPr>
            <a:spLocks noChangeArrowheads="1"/>
          </p:cNvSpPr>
          <p:nvPr/>
        </p:nvSpPr>
        <p:spPr bwMode="auto">
          <a:xfrm>
            <a:off x="179512" y="260648"/>
            <a:ext cx="8784976" cy="637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</a:pP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лок видов денег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озволяет классифицировать всю совокупность ликвидных активов, используемых как деньги, по степени их ликвидности и роли в денежном обороте и включает следующие показатели: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личные деньги в обороте (наличная денежная масса)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личные деньги вне банковской системы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личные деньги в кассах банков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езналичная денежная масса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нежный мультипликатор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нежная база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ценные бумаги в денежном обороте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ировые деньги (международные ликвидные активы).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2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2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2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2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2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2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1249" name="Rectangle 1"/>
          <p:cNvSpPr>
            <a:spLocks noChangeArrowheads="1"/>
          </p:cNvSpPr>
          <p:nvPr/>
        </p:nvSpPr>
        <p:spPr bwMode="auto">
          <a:xfrm>
            <a:off x="251520" y="404664"/>
            <a:ext cx="864096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лок показателей денежной массы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характеризует различные подходы к исчислению денежной массы и включает: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) Традиционную систему денежных агрегатов: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нежный агрегат МО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нежный агрегат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l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нежный агрегат М2.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) Систему агрегатов денежной массы по методологии МВФ: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«деньги»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«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вазиденьг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»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«широкие деньги».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1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1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1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1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12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12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12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12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12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12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12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12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49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08520" y="398388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88032" y="1086996"/>
            <a:ext cx="87129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общей форме зависимость между количеством денег в экономике и объемом производства продукции (национальным продуктом) может быть выражена так называемым уравнением обмена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108520" y="8263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0225" name="Object 1"/>
          <p:cNvGraphicFramePr>
            <a:graphicFrameLocks noChangeAspect="1"/>
          </p:cNvGraphicFramePr>
          <p:nvPr/>
        </p:nvGraphicFramePr>
        <p:xfrm>
          <a:off x="3168352" y="2599164"/>
          <a:ext cx="2520280" cy="489375"/>
        </p:xfrm>
        <a:graphic>
          <a:graphicData uri="http://schemas.openxmlformats.org/presentationml/2006/ole">
            <p:oleObj spid="_x0000_s180225" name="Equation" r:id="rId3" imgW="977760" imgH="190440" progId="Equation.DSMT4">
              <p:embed/>
            </p:oleObj>
          </a:graphicData>
        </a:graphic>
      </p:graphicFrame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396552" y="3515524"/>
            <a:ext cx="853244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‑ номинальная денежная масса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V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‑ скорость обращения денег; 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ВВП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‑ валовой внутренний продукт; 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VM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‑ денежный оборот.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0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0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022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44624"/>
            <a:ext cx="8784976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оминальная денежная масса (М) ‑ статическое количество денег в обращении или запас активов в ликвидной форме.</a:t>
            </a:r>
          </a:p>
          <a:p>
            <a:pPr algn="just"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корость обращения денег (V) ‑ интенсивность движения денежных знаков при функционировании их в качестве средств обращения и средств платежа (число раз, которое каждый рубль денежной массы используется на приобретение готовых товаров и услуг за период времени).</a:t>
            </a:r>
          </a:p>
          <a:p>
            <a:pPr algn="just"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ый оборот (VM) ‑ совокупность денежных операций за период времени, или поток денежной массы.</a:t>
            </a:r>
          </a:p>
          <a:p>
            <a:pPr algn="just"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читывая, что величину ВВП можно представить как произведение уровня цен на реальный объем производства, уравнение обмена имеет следующий вид:</a:t>
            </a:r>
          </a:p>
        </p:txBody>
      </p:sp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9201" name="Object 1"/>
          <p:cNvGraphicFramePr>
            <a:graphicFrameLocks noChangeAspect="1"/>
          </p:cNvGraphicFramePr>
          <p:nvPr/>
        </p:nvGraphicFramePr>
        <p:xfrm>
          <a:off x="3203848" y="5445224"/>
          <a:ext cx="2160240" cy="432048"/>
        </p:xfrm>
        <a:graphic>
          <a:graphicData uri="http://schemas.openxmlformats.org/presentationml/2006/ole">
            <p:oleObj spid="_x0000_s179201" name="Equation" r:id="rId3" imgW="952200" imgH="190440" progId="Equation.DSMT4">
              <p:embed/>
            </p:oleObj>
          </a:graphicData>
        </a:graphic>
      </p:graphicFrame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179512" y="5906398"/>
            <a:ext cx="87849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‑ уровень цен; 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‑ реальный объем производства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                    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количество произведенной продукции)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9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9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7920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59481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625912"/>
            <a:ext cx="87129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едставим уравнение обмена в следующем виде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0" y="43727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3851920" y="1129968"/>
          <a:ext cx="1368152" cy="793866"/>
        </p:xfrm>
        <a:graphic>
          <a:graphicData uri="http://schemas.openxmlformats.org/presentationml/2006/ole">
            <p:oleObj spid="_x0000_s178177" name="Equation" r:id="rId3" imgW="774360" imgH="44424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1922056"/>
            <a:ext cx="85689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казатель реальной денежной массы (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M/P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отражает количество денег, необходимое для обеспечения реального уровня производства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(G),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зависимость реального производства от величины денежной массы в долгосрочном периоде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23528" y="4010288"/>
            <a:ext cx="84249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равнение обмена является теоретической основой расчета показателей, используемых для международных сопоставлений состояния денежного обращения в отдельных странах: покупательной способности национальной денежной единицы и уровня монетаризации экономики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8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7153" name="Rectangle 1"/>
          <p:cNvSpPr>
            <a:spLocks noChangeArrowheads="1"/>
          </p:cNvSpPr>
          <p:nvPr/>
        </p:nvSpPr>
        <p:spPr bwMode="auto">
          <a:xfrm>
            <a:off x="251521" y="77723"/>
            <a:ext cx="87129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купательная способность национальной денежной единицы определяется исходя из уравнения обмена как</a:t>
            </a:r>
            <a:endParaRPr kumimoji="0" lang="ru-RU" sz="32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4283967" y="908719"/>
          <a:ext cx="1080121" cy="846095"/>
        </p:xfrm>
        <a:graphic>
          <a:graphicData uri="http://schemas.openxmlformats.org/presentationml/2006/ole">
            <p:oleObj spid="_x0000_s177154" name="Equation" r:id="rId3" imgW="571320" imgH="44424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1844824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характеризует количество товаров, произведенных на 1 руб. денежной массы, или реальную покупательную способность национальной валюты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51521" y="3470517"/>
            <a:ext cx="871296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ровень монетаризации экономики ‑ запас денежной массы на     1 руб. валового внутреннего продукта, равны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51520" y="5253007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является важнейшим индикатором состояния денежной сферы, так как его уровень можно оценить на основе международных сопоставлений.</a:t>
            </a: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4499992" y="4365104"/>
          <a:ext cx="864096" cy="864096"/>
        </p:xfrm>
        <a:graphic>
          <a:graphicData uri="http://schemas.openxmlformats.org/presentationml/2006/ole">
            <p:oleObj spid="_x0000_s177156" name="Equation" r:id="rId4" imgW="444240" imgH="44424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3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60648"/>
            <a:ext cx="86409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ольшое значение для анализа макроэкономических пропорций имеет анализ динамики показателей уравнения обмена ‑ индексов:</a:t>
            </a:r>
          </a:p>
          <a:p>
            <a:pPr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зменения скорости обращения, </a:t>
            </a:r>
          </a:p>
          <a:p>
            <a:pPr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оминальной и реальной денежной массы, </a:t>
            </a:r>
          </a:p>
          <a:p>
            <a:pPr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цен, покупательной способности рубля, </a:t>
            </a:r>
          </a:p>
          <a:p>
            <a:pPr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оминального и реального валового внутреннего продукта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95536" y="2996952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нализ динамики макропоказателей денежного обращения можно провести, представив уравнение обмена в индексной форме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6129" name="Object 1"/>
          <p:cNvGraphicFramePr>
            <a:graphicFrameLocks noChangeAspect="1"/>
          </p:cNvGraphicFramePr>
          <p:nvPr/>
        </p:nvGraphicFramePr>
        <p:xfrm>
          <a:off x="3221850" y="4149080"/>
          <a:ext cx="1998222" cy="504056"/>
        </p:xfrm>
        <a:graphic>
          <a:graphicData uri="http://schemas.openxmlformats.org/presentationml/2006/ole">
            <p:oleObj spid="_x0000_s176129" name="Equation" r:id="rId4" imgW="1054080" imgH="266400" progId="Equation.DSMT4">
              <p:embed/>
            </p:oleObj>
          </a:graphicData>
        </a:graphic>
      </p:graphicFrame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539552" y="4811668"/>
            <a:ext cx="849694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sz="24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‑ индекс скорости обращения денег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sz="24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‑ индекс номинальной денежной массы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sz="2400" b="0" i="1" u="none" strike="noStrike" cap="none" normalizeH="0" baseline="-3000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‑ индекс-дефлятор ВВП;</a:t>
            </a:r>
            <a:endParaRPr kumimoji="0" lang="en-US" sz="2400" b="0" i="1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sz="2400" b="0" i="1" u="none" strike="noStrike" cap="none" normalizeH="0" baseline="-3000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‑ индекс физического объема ВВП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6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6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/>
      <p:bldP spid="176131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5105" name="Rectangle 1"/>
          <p:cNvSpPr>
            <a:spLocks noChangeArrowheads="1"/>
          </p:cNvSpPr>
          <p:nvPr/>
        </p:nvSpPr>
        <p:spPr bwMode="auto">
          <a:xfrm>
            <a:off x="179512" y="116632"/>
            <a:ext cx="8784976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сю совокупность ликвидных активов, используемых как деньги, по степени ликвидности можно классифицировать следующим образом: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личные деньги ‑ абсолютно ликвидный актив (денежные знаки)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езналичные деньги (депозиты)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ценные бумаги;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ировые деньги (международные ликвидные активы)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3429000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Эмиссия наличных денег представляет собой выпуск в обращение, при котором увеличивается их масса. Решение об осуществлении эмиссии наличных денег и изъятии их из обращения принимается Советом директоров ЦБ РФ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5397023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личный денежный оборот ‑ это движение наличных денег в процессе обращения товаров, оказания услуг и осуществления различных платежей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5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5" grpId="0" uiExpand="1" build="p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260648"/>
            <a:ext cx="87129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рыночной экономике денежные потоки и количество денег в экономической системе играют активную роль по отношению к материальному производству и являются важнейшим регулятором всех экономических процессов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2204864"/>
            <a:ext cx="86409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развитой экономике вся масса денег, находящихся в хозяйственном обороте, включает в себя два базовых элемента:</a:t>
            </a:r>
          </a:p>
          <a:p>
            <a:pPr lvl="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личные деньги;</a:t>
            </a:r>
          </a:p>
          <a:p>
            <a:pPr lvl="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езналичные деньги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51520" y="4523636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плановой экономике движение денежных средств имеет второстепенное по сравнению с материальными потоками значение, а в рыночной экономике наоборот, денежные потоки играют ведущую роль, а роль товарных потоков ‑ вторична. 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081" name="Rectangle 1"/>
          <p:cNvSpPr>
            <a:spLocks noChangeArrowheads="1"/>
          </p:cNvSpPr>
          <p:nvPr/>
        </p:nvSpPr>
        <p:spPr bwMode="auto">
          <a:xfrm>
            <a:off x="179512" y="260648"/>
            <a:ext cx="878497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 исчислении величины наличной денежной массы различают следующие показатели: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личные деньги вне банковской системы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личные деньги в кассах банков;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се наличные деньги в обороте (сумма наличных денег вне банковской системы и в кассах банков)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852936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езналичный денежный оборот ‑ часть денежного оборота, в котором движение денег происходит в виде перечисления сумм со счета плательщика на счет получателя или путем взаимных требований, т.е. без участия наличных денег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4581128"/>
            <a:ext cx="84249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ежду наличным денежным и безналичным обращением существует тесная и взаимная связь ‑ деньги постоянно переходят из одной формы в другую, и поэтому они неотделимы друг от друга и образуют единый денежный оборот страны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1" grpId="0" uiExpand="1" build="p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298952"/>
            <a:ext cx="8640960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2400"/>
              </a:spcAft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Коэффициент 1/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лучил в теории денежного обращения название денежный мультипликатор, а количество наличных денег, первоначально поступивших в банковскую систему, ‑ базовые деньги или денежная база.</a:t>
            </a:r>
          </a:p>
          <a:p>
            <a:pPr algn="just">
              <a:spcAft>
                <a:spcPts val="2400"/>
              </a:spcAft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Денежный мультипликато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(т)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коэффициент, который служит мерой увеличения денежной массы в результате безналичной эмиссии (банковской эмиссии). Он показывает, во сколько раз денежная масса больше величины наличных денег в банковской системе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126480"/>
            <a:ext cx="864096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Денежная баз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(Н)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самостоятельный компонент денежной массы, который характеризует величину денежных средств, поступивших в систему коммерческих банков, и исчисляется двумя показателями: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ая база в узком смысле включает наличные деньги в обращении (выпущенные ЦБ РФ без учета наличности в хранилищах ЦБ РФ)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ая база в широком смысле включает наличные деньги в обращении плюс корреспондентские счета и обязательные резервы коммерческих банков в ЦБ РФ (наличные деньги в национальной валюте)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88640"/>
            <a:ext cx="8712968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настоящее время для характеристики величины денежной массы в статистике России используются две системы показателей: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ервая -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азируется на системе денежных агрегатов,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тора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на системе показателей, рассчитываемых по методологии МВФ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3212976"/>
            <a:ext cx="8640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ый агрегат ‑ показатель объема ликвидных финансовых активов, используемых в экономике в качестве денег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51520" y="4365104"/>
            <a:ext cx="864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u="sng" dirty="0" smtClean="0">
                <a:latin typeface="Times New Roman" pitchFamily="18" charset="0"/>
                <a:cs typeface="Times New Roman" pitchFamily="18" charset="0"/>
              </a:rPr>
              <a:t>Денежный агрегат М0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ключает абсолютно ликвидные активы ‑ наличные деньги в обращении, выпущенные ЦБ РФ (без учета наличности в хранилищах ЦБ РФ), т.е. деньги граждан и предприятий в обращении (включая кассы предприятий нефинансового и финансового секторов экономики)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60648"/>
            <a:ext cx="8568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ый агрега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l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= М0 + Средства на расчетных счетах предприятий и организаций + Средства Госстраха + Депозиты населения в сбербанках до востребования + Депозиты населения и предприятий в коммерческих банках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2060848"/>
            <a:ext cx="84249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ый агрегат М2 =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l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+ Срочные депозиты населения в сберегательных банках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23528" y="3212976"/>
            <a:ext cx="83529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ак как существует еще один вид ликвидных активов ‑ ценные бумаги, то, кроме вышеназванных агрегатов, для исчисления денежной массы рассчитывается денежный агрегат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95536" y="5013176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3 = М2 + Депозитные сертификаты + Облигации госзайма (краткосрочные казначейские ценные бумаги).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471438"/>
            <a:ext cx="856895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атистический анализ параметров денежного обращения осуществляется по следующим направлениям:</a:t>
            </a:r>
          </a:p>
          <a:p>
            <a:pPr lvl="0"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атистический анализ денежного мультипликатора и скорости обращения денег;</a:t>
            </a:r>
          </a:p>
          <a:p>
            <a:pPr lvl="0"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нализ структуры и динамики денежной массы и ее влияние на уровень инфляции;</a:t>
            </a:r>
          </a:p>
          <a:p>
            <a:pPr lvl="0"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атистический анализ купюрного строения наличной денежной массы;</a:t>
            </a:r>
          </a:p>
          <a:p>
            <a:pPr lvl="0"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гноз кассовых оборотов;</a:t>
            </a:r>
          </a:p>
          <a:p>
            <a:pPr lvl="0"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гноз потребности в наличных деньгах на основе статистики доходов и расходов населения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88641"/>
            <a:ext cx="871296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ый мультипликатор показывает, во сколько раз суммарное количество депозитов в банковской системе больше количества первоначально поступивших в систему базовых денег, и равен:</a:t>
            </a:r>
          </a:p>
          <a:p>
            <a:pPr algn="ctr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 / 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денежный мультипликатор;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М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денежная масса;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Н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денежная база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3717032"/>
            <a:ext cx="856895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соответствии с экономической теорией мультипликатор является величиной, обратной норме резервирования:</a:t>
            </a:r>
          </a:p>
          <a:p>
            <a:pPr algn="ctr">
              <a:spcAft>
                <a:spcPts val="1200"/>
              </a:spcAft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 /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>
              <a:spcAft>
                <a:spcPts val="12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.е. его можно определить исходя из величины нормы резервирования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88640"/>
            <a:ext cx="87129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сли в качестве величины денежной массы принять агрегат М2, то </a:t>
            </a:r>
          </a:p>
          <a:p>
            <a:pPr algn="ctr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= М2 / Денежная база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1988840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орма резервирования может быть исчислена как отношение суммы резервов ЦБ РФ к величине депозитов банковской системы:</a:t>
            </a:r>
          </a:p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зервы / Депозиты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23528" y="4293096"/>
            <a:ext cx="8496944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еличина денежного мультипликатора, как тождественно равная обратной ей величине, определяется:</a:t>
            </a:r>
          </a:p>
          <a:p>
            <a:pPr algn="ctr">
              <a:spcAft>
                <a:spcPts val="1800"/>
              </a:spcAft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т =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епозиты/ Резервы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404664"/>
            <a:ext cx="84249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сли значение денежной базы рассматривать в широком смысле, то фактическое значение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т,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пределяемое как отношение денежной массы к денежной базе, можно представить в виде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41" name="Object 1"/>
          <p:cNvGraphicFramePr>
            <a:graphicFrameLocks noChangeAspect="1"/>
          </p:cNvGraphicFramePr>
          <p:nvPr/>
        </p:nvGraphicFramePr>
        <p:xfrm>
          <a:off x="971600" y="1844824"/>
          <a:ext cx="6848108" cy="1440160"/>
        </p:xfrm>
        <a:graphic>
          <a:graphicData uri="http://schemas.openxmlformats.org/presentationml/2006/ole">
            <p:oleObj spid="_x0000_s215041" name="Equation" r:id="rId3" imgW="4444920" imgH="9270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95536" y="3687415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сли обозначить соотношение наличности и депозитов, как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3347864" y="4221088"/>
          <a:ext cx="2016225" cy="752323"/>
        </p:xfrm>
        <a:graphic>
          <a:graphicData uri="http://schemas.openxmlformats.org/presentationml/2006/ole">
            <p:oleObj spid="_x0000_s215043" name="Equation" r:id="rId4" imgW="1269720" imgH="48240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95536" y="5085184"/>
            <a:ext cx="81369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 величина денежного мультипликатора составит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206838" y="5631631"/>
            <a:ext cx="26613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= (1 +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/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404664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яя норма резервирования по банковской системе в целом как средняя из индивидуальных норм резервирования, взвешенных по структуре вкладов различных видов (по структуре депозитов), исчисляется по формуле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4017" name="Object 1"/>
          <p:cNvGraphicFramePr>
            <a:graphicFrameLocks noChangeAspect="1"/>
          </p:cNvGraphicFramePr>
          <p:nvPr/>
        </p:nvGraphicFramePr>
        <p:xfrm>
          <a:off x="3568854" y="2060848"/>
          <a:ext cx="2227282" cy="936104"/>
        </p:xfrm>
        <a:graphic>
          <a:graphicData uri="http://schemas.openxmlformats.org/presentationml/2006/ole">
            <p:oleObj spid="_x0000_s214017" name="Equation" r:id="rId3" imgW="132048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3068960"/>
            <a:ext cx="8424936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3275" indent="-803275">
              <a:spcAft>
                <a:spcPts val="12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норма обязательного резервирования по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иду депозитов; </a:t>
            </a:r>
          </a:p>
          <a:p>
            <a:pPr>
              <a:spcAft>
                <a:spcPts val="1200"/>
              </a:spcAft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средний размер вклада вида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>
              <a:spcAft>
                <a:spcPts val="1200"/>
              </a:spcAft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доля депозита вид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общей величине депозитов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4139952" y="5013175"/>
          <a:ext cx="1085455" cy="792089"/>
        </p:xfrm>
        <a:graphic>
          <a:graphicData uri="http://schemas.openxmlformats.org/presentationml/2006/ole">
            <p:oleObj spid="_x0000_s214019" name="Equation" r:id="rId4" imgW="698400" imgH="5205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4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635204"/>
            <a:ext cx="87129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Экономическая теория является основой государственного регулирования денежного обращения, которое осуществляется путем законодательного закрепления денежной системы страны и реализации механизма денежно-кредитной политики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2852936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ая система ‑ это форма организации денежного обращения в стране, сложившаяся исторически и закрепленная национальным законодательством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23528" y="4739660"/>
            <a:ext cx="8496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Элементы денежной системы: 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ая единица/виды и порядок эмиссии наличных денег, 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рганизация денежного обращения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59023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основе фактического значения средней нормы резервирования определяют фактическое значение денежного мультипликатора как обратную по отношению к норме резервирования величину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2993" name="Object 1"/>
          <p:cNvGraphicFramePr>
            <a:graphicFrameLocks noChangeAspect="1"/>
          </p:cNvGraphicFramePr>
          <p:nvPr/>
        </p:nvGraphicFramePr>
        <p:xfrm>
          <a:off x="3938330" y="1743199"/>
          <a:ext cx="1425758" cy="432048"/>
        </p:xfrm>
        <a:graphic>
          <a:graphicData uri="http://schemas.openxmlformats.org/presentationml/2006/ole">
            <p:oleObj spid="_x0000_s212993" name="Equation" r:id="rId3" imgW="634680" imgH="190440" progId="Equation.DSMT4">
              <p:embed/>
            </p:oleObj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1126282" y="2204864"/>
          <a:ext cx="349374" cy="449195"/>
        </p:xfrm>
        <a:graphic>
          <a:graphicData uri="http://schemas.openxmlformats.org/presentationml/2006/ole">
            <p:oleObj spid="_x0000_s212995" name="Equation" r:id="rId4" imgW="139680" imgH="164880" progId="Equation.DSMT4">
              <p:embed/>
            </p:oleObj>
          </a:graphicData>
        </a:graphic>
      </p:graphicFrame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323528" y="2204864"/>
            <a:ext cx="67068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где        ‑ средний уровень норм резервирования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23528" y="2939460"/>
            <a:ext cx="8496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акой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дход к исчислению денежного мультипликатора позволяет выявить степень влияния на динамику мультипликативного эффекта изменения норм резервирования и структуры вкладов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29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2123728" y="4509120"/>
          <a:ext cx="5326109" cy="1080120"/>
        </p:xfrm>
        <a:graphic>
          <a:graphicData uri="http://schemas.openxmlformats.org/presentationml/2006/ole">
            <p:oleObj spid="_x0000_s212998" name="Equation" r:id="rId5" imgW="2717640" imgH="55872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23528" y="5469031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индекс денежного мультипликатора;</a:t>
            </a:r>
          </a:p>
          <a:p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индекс, обратный индексу нормы резервирования;</a:t>
            </a: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индекс структурных сдвигов в депозитах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3">
                                            <p:subSp spid="_x0000_s21299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2993">
                                            <p:subSp spid="_x0000_s212993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2993">
                                            <p:subSp spid="_x0000_s212993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subSp spid="_x0000_s21299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2995">
                                            <p:subSp spid="_x0000_s212995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2995">
                                            <p:subSp spid="_x0000_s212995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212997" grpId="0" autoUpdateAnimBg="0"/>
      <p:bldP spid="10" grpId="0"/>
      <p:bldP spid="1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856895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Скорость обращения денег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(V)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ак показатель интенсивности движения денежных средств является важнейшим фактором изменения денежного оборота. 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корость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ращения денег выражается двумя показателями, которые исчисляются на основе средней величины денежной массы и объема ВВП за период: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3105835"/>
            <a:ext cx="6534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личеством оборотов денежной единицы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3923928" y="3645024"/>
          <a:ext cx="1152128" cy="828092"/>
        </p:xfrm>
        <a:graphic>
          <a:graphicData uri="http://schemas.openxmlformats.org/presentationml/2006/ole">
            <p:oleObj spid="_x0000_s211969" name="Equation" r:id="rId3" imgW="609480" imgH="44424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23528" y="4653136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должительность одного оборота (в днях)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3923928" y="5157192"/>
          <a:ext cx="1152128" cy="790031"/>
        </p:xfrm>
        <a:graphic>
          <a:graphicData uri="http://schemas.openxmlformats.org/presentationml/2006/ole">
            <p:oleObj spid="_x0000_s211971" name="Equation" r:id="rId4" imgW="660240" imgH="45720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1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1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851228"/>
            <a:ext cx="8496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ак как для отражения денежной массы используется система денежных агрегатов, то скорость обращения, исчисленная соответственно по каждому из них, будет отражать скорость обращения различных видов ликвидных активов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95536" y="2823026"/>
            <a:ext cx="8352928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корость обращения наличных денег (М0)</a:t>
            </a:r>
          </a:p>
          <a:p>
            <a:pPr algn="ctr">
              <a:spcAft>
                <a:spcPts val="1800"/>
              </a:spcAft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ВП / М0;</a:t>
            </a:r>
          </a:p>
          <a:p>
            <a:pPr lvl="0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корость обращения денежной массы (М2)</a:t>
            </a:r>
          </a:p>
          <a:p>
            <a:pPr algn="ctr">
              <a:spcAft>
                <a:spcPts val="1800"/>
              </a:spcAft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ВП / М2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286950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44624"/>
            <a:ext cx="8568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ажное значение для изучения скорости обращения денежной массы имеет анализ скорости обращения наличных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г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ыделяя этот агрегат из денежной массы, получают следующую модель скорости обращения денежной массы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0" y="-28803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9921" name="Object 1"/>
          <p:cNvGraphicFramePr>
            <a:graphicFrameLocks noChangeAspect="1"/>
          </p:cNvGraphicFramePr>
          <p:nvPr/>
        </p:nvGraphicFramePr>
        <p:xfrm>
          <a:off x="1079612" y="1628800"/>
          <a:ext cx="3204356" cy="864096"/>
        </p:xfrm>
        <a:graphic>
          <a:graphicData uri="http://schemas.openxmlformats.org/presentationml/2006/ole">
            <p:oleObj spid="_x0000_s209921" name="Equation" r:id="rId3" imgW="1688760" imgH="4572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4546363" y="1887215"/>
            <a:ext cx="7457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ли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0" y="-28803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5508104" y="1772816"/>
          <a:ext cx="1638182" cy="504056"/>
        </p:xfrm>
        <a:graphic>
          <a:graphicData uri="http://schemas.openxmlformats.org/presentationml/2006/ole">
            <p:oleObj spid="_x0000_s209923" name="Equation" r:id="rId4" imgW="736560" imgH="22860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95536" y="2535287"/>
            <a:ext cx="7992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доля наличных денег в денежной массе;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112299" y="2967335"/>
            <a:ext cx="5413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корость обращения наличных денег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0" y="-28803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899592" y="2924944"/>
          <a:ext cx="432048" cy="432048"/>
        </p:xfrm>
        <a:graphic>
          <a:graphicData uri="http://schemas.openxmlformats.org/presentationml/2006/ole">
            <p:oleObj spid="_x0000_s209928" name="Equation" r:id="rId5" imgW="228600" imgH="228600" progId="Equation.DSMT4">
              <p:embed/>
            </p:oleObj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323528" y="3501008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лютный прирост совокупной скорости обращения денежной массы, обусловленный изменением скорости обращения агрегата М0 можно определить как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2229339" y="4653136"/>
          <a:ext cx="4570107" cy="576064"/>
        </p:xfrm>
        <a:graphic>
          <a:graphicData uri="http://schemas.openxmlformats.org/presentationml/2006/ole">
            <p:oleObj spid="_x0000_s209932" name="Equation" r:id="rId6" imgW="2273040" imgH="279360" progId="Equation.DSMT4">
              <p:embed/>
            </p:oleObj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323528" y="5229200"/>
            <a:ext cx="8496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лияние второго фактора, т.е. доли этого параметра в денежной массе, можно рассчитать по формуле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99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2195736" y="6021288"/>
          <a:ext cx="4536504" cy="607568"/>
        </p:xfrm>
        <a:graphic>
          <a:graphicData uri="http://schemas.openxmlformats.org/presentationml/2006/ole">
            <p:oleObj spid="_x0000_s209934" name="Equation" r:id="rId7" imgW="2133360" imgH="2793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9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9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14" grpId="0"/>
      <p:bldP spid="19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упюрное строение может быть определено как по сумме банкнот, так и по количеству купюр. По количеству купюрное строение определяется долей количества денежных единиц номинал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общем количестве денежных знаков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8897" name="Object 1"/>
          <p:cNvGraphicFramePr>
            <a:graphicFrameLocks noChangeAspect="1"/>
          </p:cNvGraphicFramePr>
          <p:nvPr/>
        </p:nvGraphicFramePr>
        <p:xfrm>
          <a:off x="4139952" y="1628800"/>
          <a:ext cx="1008112" cy="896100"/>
        </p:xfrm>
        <a:graphic>
          <a:graphicData uri="http://schemas.openxmlformats.org/presentationml/2006/ole">
            <p:oleObj spid="_x0000_s208897" name="Equation" r:id="rId3" imgW="520560" imgH="4572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2564904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достоинство денежной единицы (номинал);</a:t>
            </a:r>
          </a:p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сумма банкнот (монет) номинала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N;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количество денежных единиц номинала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N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23528" y="3933056"/>
            <a:ext cx="8496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д купюрным строением понимается доля отдельных видов денежных знаков в общей величине наличных денег. Взаимосвязь номинала денежной единицы, ее количества и суммы выражается формулой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3923928" y="5373216"/>
          <a:ext cx="1368152" cy="923503"/>
        </p:xfrm>
        <a:graphic>
          <a:graphicData uri="http://schemas.openxmlformats.org/presentationml/2006/ole">
            <p:oleObj spid="_x0000_s208899" name="Equation" r:id="rId4" imgW="761760" imgH="5205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7">
                                            <p:subSp spid="_x0000_s20889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8897">
                                            <p:subSp spid="_x0000_s208897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8897">
                                            <p:subSp spid="_x0000_s208897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build="p" autoUpdateAnimBg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692696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 сумме купюрное строение определяется долей суммы банкнот номинала в общей величине наличной денежной массы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/>
        </p:nvGraphicFramePr>
        <p:xfrm>
          <a:off x="3851920" y="1700808"/>
          <a:ext cx="1584176" cy="1043238"/>
        </p:xfrm>
        <a:graphic>
          <a:graphicData uri="http://schemas.openxmlformats.org/presentationml/2006/ole">
            <p:oleObj spid="_x0000_s207873" name="Equation" r:id="rId3" imgW="774360" imgH="52056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3212976"/>
            <a:ext cx="84249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инамику купюрного строения денег и тенденции его изменения можно получить на основе данных о средней купюрности, рассчитанной по формуле средней арифметической взвешенной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2915816" y="4869160"/>
          <a:ext cx="3456384" cy="1077797"/>
        </p:xfrm>
        <a:graphic>
          <a:graphicData uri="http://schemas.openxmlformats.org/presentationml/2006/ole">
            <p:oleObj spid="_x0000_s207875" name="Equation" r:id="rId4" imgW="1777680" imgH="55872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7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8640960" cy="6047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о-кредитную политику можно рассматривать в двух аспектах. </a:t>
            </a:r>
          </a:p>
          <a:p>
            <a:pPr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широком смысле функциями денежно-кредитной политики являются проведение денежной реформы, эмиссия наличных денежных знаков или выпуск долговых обязательств правительства. </a:t>
            </a:r>
          </a:p>
          <a:p>
            <a:pPr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более узком смысле денежная политика включает только меры косвенного воздействия на денежное обращение. </a:t>
            </a:r>
          </a:p>
          <a:p>
            <a:pPr algn="just">
              <a:spcAft>
                <a:spcPts val="12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этом случае используются три основных инструмента: </a:t>
            </a:r>
          </a:p>
          <a:p>
            <a:pPr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зменение учетной ставки процента; </a:t>
            </a:r>
          </a:p>
          <a:p>
            <a:pPr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зменение норм обязательных резервов и экономических нормативов деятельности коммерческих банков; </a:t>
            </a:r>
          </a:p>
          <a:p>
            <a:pPr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ъемы рефинансирования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8712968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Объекто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татистики денег и денежного обращения являются элементы денежной системы: официальная денежная единица, виды и порядок эмиссии денег, формы организации и методы регулирования денежного обращения.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Цель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атистики денег и денежного обращения ‑ обеспечение органов денежно-кредитного регулирования достоверной информацией о состоянии денежной системы для разработки и реализации денежно-кредитной политики.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Предмет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атистики денежного обращения ‑ количественная сторона массовых явлений в сфере денежного обращения, т.е. наблюдение, сводка и группировка данных о монетарных операциях в наличной и безналичной формах, а также анализ взаимосвязи количества денег в экономике и денежного оборота с реальными экономическими процессами ‑ производством, занятостью, доходами и ценами.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7937" name="Rectangle 1"/>
          <p:cNvSpPr>
            <a:spLocks noChangeArrowheads="1"/>
          </p:cNvSpPr>
          <p:nvPr/>
        </p:nvSpPr>
        <p:spPr bwMode="auto">
          <a:xfrm>
            <a:off x="251520" y="568126"/>
            <a:ext cx="8640960" cy="5309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сновными 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чам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татистики денежного обращения являются: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Char char="•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счисление размеров, структуры, динамики денежной массы и ее распределение по регионам и группам населения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Char char="•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параметров наличной и безналичной эмиссии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Char char="•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купюрного строения наличности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Char char="•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ыявление количественных параметров взаимосвязи денежного обращения с уровнем экономического развития и инфляции;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Char char="•"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гноз параметров денежного обращения и покупательной способности денег.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9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79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79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79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79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79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79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79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79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7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44624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формационной базой статистического исследования денежной массы и ее обращения являются данные ЦБ РФ, Минфина РФ, а также государственных статистических наблюдений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1628800"/>
            <a:ext cx="8496944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атистическая отчетность (совокупность информации о деятельности коммерческих банков, представленной ими в вышестоящие органы с определенной периодичностью) включает следующие функциональные блоки: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финансовая статистика;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финансовая отчетность;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о-кредитная статистика;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атистика платежного баланса;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атистика финансового рынка;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юджетная статистика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994064"/>
            <a:ext cx="87129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начение показателей денежного обращения для определения уровня конъюнктуры, уровня жизни, занятости и их взаимосвязи можно проследить на примере системы текущего мониторинга и прогнозирования макроэкономических процессов в экономике России, разрабатываемой ЦБ РФ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C:\Users\grome\GOR_Documents\Учебно-метод. работа\Статистика\Статистика финансов\Лекции, презентации\AppData\Local\Temp\FineReader11\media\image2.png"/>
          <p:cNvPicPr/>
          <p:nvPr/>
        </p:nvPicPr>
        <p:blipFill>
          <a:blip r:embed="rId2" cstate="print">
            <a:lum bright="-34000" contrast="-18000"/>
          </a:blip>
          <a:srcRect/>
          <a:stretch>
            <a:fillRect/>
          </a:stretch>
        </p:blipFill>
        <p:spPr bwMode="auto">
          <a:xfrm>
            <a:off x="971600" y="116632"/>
            <a:ext cx="7128792" cy="5976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395536" y="6021288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исунок ‑ Система текущего мониторинга и прогнозирования макроэкономических процессов в экономике России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очки">
  <a:themeElements>
    <a:clrScheme name="Точки 1">
      <a:dk1>
        <a:srgbClr val="00008A"/>
      </a:dk1>
      <a:lt1>
        <a:srgbClr val="FFFFFF"/>
      </a:lt1>
      <a:dk2>
        <a:srgbClr val="000099"/>
      </a:dk2>
      <a:lt2>
        <a:srgbClr val="FFFFFF"/>
      </a:lt2>
      <a:accent1>
        <a:srgbClr val="0099FF"/>
      </a:accent1>
      <a:accent2>
        <a:srgbClr val="00007A"/>
      </a:accent2>
      <a:accent3>
        <a:srgbClr val="AAAACA"/>
      </a:accent3>
      <a:accent4>
        <a:srgbClr val="DADADA"/>
      </a:accent4>
      <a:accent5>
        <a:srgbClr val="AACAFF"/>
      </a:accent5>
      <a:accent6>
        <a:srgbClr val="00006E"/>
      </a:accent6>
      <a:hlink>
        <a:srgbClr val="EAEAEA"/>
      </a:hlink>
      <a:folHlink>
        <a:srgbClr val="FFCC00"/>
      </a:folHlink>
    </a:clrScheme>
    <a:fontScheme name="Точки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Точки 1">
        <a:dk1>
          <a:srgbClr val="00008A"/>
        </a:dk1>
        <a:lt1>
          <a:srgbClr val="FFFFFF"/>
        </a:lt1>
        <a:dk2>
          <a:srgbClr val="000099"/>
        </a:dk2>
        <a:lt2>
          <a:srgbClr val="FFFFFF"/>
        </a:lt2>
        <a:accent1>
          <a:srgbClr val="0099FF"/>
        </a:accent1>
        <a:accent2>
          <a:srgbClr val="00007A"/>
        </a:accent2>
        <a:accent3>
          <a:srgbClr val="AAAACA"/>
        </a:accent3>
        <a:accent4>
          <a:srgbClr val="DADADA"/>
        </a:accent4>
        <a:accent5>
          <a:srgbClr val="AACAFF"/>
        </a:accent5>
        <a:accent6>
          <a:srgbClr val="00006E"/>
        </a:accent6>
        <a:hlink>
          <a:srgbClr val="EAEAEA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2">
        <a:dk1>
          <a:srgbClr val="5B5B89"/>
        </a:dk1>
        <a:lt1>
          <a:srgbClr val="FFFFFF"/>
        </a:lt1>
        <a:dk2>
          <a:srgbClr val="666699"/>
        </a:dk2>
        <a:lt2>
          <a:srgbClr val="DFDEF6"/>
        </a:lt2>
        <a:accent1>
          <a:srgbClr val="6666FF"/>
        </a:accent1>
        <a:accent2>
          <a:srgbClr val="52527C"/>
        </a:accent2>
        <a:accent3>
          <a:srgbClr val="B8B8CA"/>
        </a:accent3>
        <a:accent4>
          <a:srgbClr val="DADADA"/>
        </a:accent4>
        <a:accent5>
          <a:srgbClr val="B8B8FF"/>
        </a:accent5>
        <a:accent6>
          <a:srgbClr val="494970"/>
        </a:accent6>
        <a:hlink>
          <a:srgbClr val="9999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3">
        <a:dk1>
          <a:srgbClr val="70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6000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560000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4">
        <a:dk1>
          <a:srgbClr val="000000"/>
        </a:dk1>
        <a:lt1>
          <a:srgbClr val="FDEB9D"/>
        </a:lt1>
        <a:dk2>
          <a:srgbClr val="000000"/>
        </a:dk2>
        <a:lt2>
          <a:srgbClr val="E0CE82"/>
        </a:lt2>
        <a:accent1>
          <a:srgbClr val="EAEAEA"/>
        </a:accent1>
        <a:accent2>
          <a:srgbClr val="C2B476"/>
        </a:accent2>
        <a:accent3>
          <a:srgbClr val="FEF3CC"/>
        </a:accent3>
        <a:accent4>
          <a:srgbClr val="000000"/>
        </a:accent4>
        <a:accent5>
          <a:srgbClr val="F3F3F3"/>
        </a:accent5>
        <a:accent6>
          <a:srgbClr val="B0A36A"/>
        </a:accent6>
        <a:hlink>
          <a:srgbClr val="A47900"/>
        </a:hlink>
        <a:folHlink>
          <a:srgbClr val="8C8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очки 5">
        <a:dk1>
          <a:srgbClr val="5B5E52"/>
        </a:dk1>
        <a:lt1>
          <a:srgbClr val="FFFFFF"/>
        </a:lt1>
        <a:dk2>
          <a:srgbClr val="686B5D"/>
        </a:dk2>
        <a:lt2>
          <a:srgbClr val="CCD5C7"/>
        </a:lt2>
        <a:accent1>
          <a:srgbClr val="809EA8"/>
        </a:accent1>
        <a:accent2>
          <a:srgbClr val="4F5147"/>
        </a:accent2>
        <a:accent3>
          <a:srgbClr val="B9BAB6"/>
        </a:accent3>
        <a:accent4>
          <a:srgbClr val="DADADA"/>
        </a:accent4>
        <a:accent5>
          <a:srgbClr val="C0CCD1"/>
        </a:accent5>
        <a:accent6>
          <a:srgbClr val="47493F"/>
        </a:accent6>
        <a:hlink>
          <a:srgbClr val="AAA854"/>
        </a:hlink>
        <a:folHlink>
          <a:srgbClr val="E1D09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6">
        <a:dk1>
          <a:srgbClr val="46532B"/>
        </a:dk1>
        <a:lt1>
          <a:srgbClr val="FFFFFF"/>
        </a:lt1>
        <a:dk2>
          <a:srgbClr val="4E5D31"/>
        </a:dk2>
        <a:lt2>
          <a:srgbClr val="FFFFCC"/>
        </a:lt2>
        <a:accent1>
          <a:srgbClr val="8F8C00"/>
        </a:accent1>
        <a:accent2>
          <a:srgbClr val="424F29"/>
        </a:accent2>
        <a:accent3>
          <a:srgbClr val="B2B6AD"/>
        </a:accent3>
        <a:accent4>
          <a:srgbClr val="DADADA"/>
        </a:accent4>
        <a:accent5>
          <a:srgbClr val="C6C5AA"/>
        </a:accent5>
        <a:accent6>
          <a:srgbClr val="3B4724"/>
        </a:accent6>
        <a:hlink>
          <a:srgbClr val="33CC33"/>
        </a:hlink>
        <a:folHlink>
          <a:srgbClr val="00A1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7">
        <a:dk1>
          <a:srgbClr val="007673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5A58"/>
        </a:accent6>
        <a:hlink>
          <a:srgbClr val="FFCC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8">
        <a:dk1>
          <a:srgbClr val="000000"/>
        </a:dk1>
        <a:lt1>
          <a:srgbClr val="E6F8F4"/>
        </a:lt1>
        <a:dk2>
          <a:srgbClr val="000000"/>
        </a:dk2>
        <a:lt2>
          <a:srgbClr val="C5DBD6"/>
        </a:lt2>
        <a:accent1>
          <a:srgbClr val="CCFF99"/>
        </a:accent1>
        <a:accent2>
          <a:srgbClr val="ACBAB7"/>
        </a:accent2>
        <a:accent3>
          <a:srgbClr val="F0FBF8"/>
        </a:accent3>
        <a:accent4>
          <a:srgbClr val="000000"/>
        </a:accent4>
        <a:accent5>
          <a:srgbClr val="E2FFCA"/>
        </a:accent5>
        <a:accent6>
          <a:srgbClr val="9BA8A6"/>
        </a:accent6>
        <a:hlink>
          <a:srgbClr val="00808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очки 9">
        <a:dk1>
          <a:srgbClr val="000000"/>
        </a:dk1>
        <a:lt1>
          <a:srgbClr val="EAEAEA"/>
        </a:lt1>
        <a:dk2>
          <a:srgbClr val="000000"/>
        </a:dk2>
        <a:lt2>
          <a:srgbClr val="D1D1D1"/>
        </a:lt2>
        <a:accent1>
          <a:srgbClr val="CCECFF"/>
        </a:accent1>
        <a:accent2>
          <a:srgbClr val="B2B2B2"/>
        </a:accent2>
        <a:accent3>
          <a:srgbClr val="F3F3F3"/>
        </a:accent3>
        <a:accent4>
          <a:srgbClr val="000000"/>
        </a:accent4>
        <a:accent5>
          <a:srgbClr val="E2F4FF"/>
        </a:accent5>
        <a:accent6>
          <a:srgbClr val="A1A1A1"/>
        </a:accent6>
        <a:hlink>
          <a:srgbClr val="7200E4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2</TotalTime>
  <Words>2459</Words>
  <Application>Microsoft Office PowerPoint</Application>
  <PresentationFormat>Экран (4:3)</PresentationFormat>
  <Paragraphs>222</Paragraphs>
  <Slides>3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5</vt:i4>
      </vt:variant>
    </vt:vector>
  </HeadingPairs>
  <TitlesOfParts>
    <vt:vector size="38" baseType="lpstr">
      <vt:lpstr>Точки</vt:lpstr>
      <vt:lpstr>Equation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</vt:vector>
  </TitlesOfParts>
  <Company>СтГАУ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Yevgeny Gromov</cp:lastModifiedBy>
  <cp:revision>87</cp:revision>
  <dcterms:created xsi:type="dcterms:W3CDTF">2004-02-20T08:27:47Z</dcterms:created>
  <dcterms:modified xsi:type="dcterms:W3CDTF">2016-10-16T12:14:25Z</dcterms:modified>
</cp:coreProperties>
</file>